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6788E1B" w14:textId="3B3647BC" w:rsidR="0021580B" w:rsidRDefault="003778A7">
      <w:r>
        <w:t>04.11.2025</w:t>
      </w:r>
      <w:r>
        <w:tab/>
        <w:t>VL</w:t>
      </w:r>
      <w:r>
        <w:tab/>
        <w:t>WOW25B</w:t>
      </w:r>
    </w:p>
    <w:p w14:paraId="18F73C9D" w14:textId="27C82499" w:rsidR="003778A7" w:rsidRDefault="003778A7">
      <w:r w:rsidRPr="003778A7">
        <w:rPr>
          <w:noProof/>
        </w:rPr>
        <w:drawing>
          <wp:inline distT="0" distB="0" distL="0" distR="0" wp14:anchorId="4430D3EB" wp14:editId="209DC002">
            <wp:extent cx="6263640" cy="1842135"/>
            <wp:effectExtent l="0" t="0" r="3810" b="5715"/>
            <wp:docPr id="435804303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804303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842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CB8D0" w14:textId="3ADCEF2A" w:rsidR="003778A7" w:rsidRDefault="003778A7">
      <w:r>
        <w:t>Übung:</w:t>
      </w:r>
    </w:p>
    <w:p w14:paraId="6F3C73EE" w14:textId="4A29C44A" w:rsidR="003778A7" w:rsidRDefault="00B111A4">
      <w:r w:rsidRPr="003778A7">
        <w:rPr>
          <w:position w:val="-98"/>
        </w:rPr>
        <w:object w:dxaOrig="6860" w:dyaOrig="2079" w14:anchorId="3F7388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0.8pt;height:151.75pt" o:ole="">
            <v:imagedata r:id="rId5" o:title=""/>
          </v:shape>
          <o:OLEObject Type="Embed" ProgID="Equation.DSMT4" ShapeID="_x0000_i1025" DrawAspect="Content" ObjectID="_1824377904" r:id="rId6"/>
        </w:object>
      </w:r>
    </w:p>
    <w:p w14:paraId="4B0B351F" w14:textId="77777777" w:rsidR="00B111A4" w:rsidRDefault="00B111A4"/>
    <w:p w14:paraId="48DF9856" w14:textId="5CBE3639" w:rsidR="00B111A4" w:rsidRDefault="00B111A4">
      <w:r>
        <w:t>Grenzen ermitteln</w:t>
      </w:r>
    </w:p>
    <w:p w14:paraId="29A79301" w14:textId="72D1175D" w:rsidR="00B111A4" w:rsidRDefault="00B111A4">
      <w:r w:rsidRPr="00B111A4">
        <w:rPr>
          <w:noProof/>
        </w:rPr>
        <w:drawing>
          <wp:inline distT="0" distB="0" distL="0" distR="0" wp14:anchorId="5A7A4FB5" wp14:editId="17802332">
            <wp:extent cx="4392016" cy="2614450"/>
            <wp:effectExtent l="0" t="0" r="8890" b="0"/>
            <wp:docPr id="1930330667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330667" name=""/>
                    <pic:cNvPicPr/>
                  </pic:nvPicPr>
                  <pic:blipFill rotWithShape="1">
                    <a:blip r:embed="rId7"/>
                    <a:srcRect t="12492"/>
                    <a:stretch/>
                  </pic:blipFill>
                  <pic:spPr bwMode="auto">
                    <a:xfrm>
                      <a:off x="0" y="0"/>
                      <a:ext cx="4413701" cy="26273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267CC7" w14:textId="77777777" w:rsidR="00D14AEB" w:rsidRDefault="00D14AEB"/>
    <w:p w14:paraId="2D42E007" w14:textId="77777777" w:rsidR="00D14AEB" w:rsidRDefault="00D14AEB"/>
    <w:p w14:paraId="07A9B53A" w14:textId="77777777" w:rsidR="00D14AEB" w:rsidRDefault="00D14AEB"/>
    <w:p w14:paraId="7837C22F" w14:textId="77777777" w:rsidR="00D14AEB" w:rsidRDefault="00D14AEB"/>
    <w:p w14:paraId="362E101C" w14:textId="77777777" w:rsidR="00D14AEB" w:rsidRDefault="00D14AEB"/>
    <w:p w14:paraId="74B088DF" w14:textId="77777777" w:rsidR="00D14AEB" w:rsidRDefault="00D14AEB"/>
    <w:p w14:paraId="1921B280" w14:textId="666EE165" w:rsidR="003778A7" w:rsidRDefault="00D14AEB">
      <w:r>
        <w:t>Doppelsumme</w:t>
      </w:r>
    </w:p>
    <w:p w14:paraId="46A56822" w14:textId="4F043E28" w:rsidR="00D14AEB" w:rsidRDefault="00D14AEB">
      <w:r w:rsidRPr="00D14AEB">
        <w:rPr>
          <w:position w:val="-104"/>
        </w:rPr>
        <w:object w:dxaOrig="4520" w:dyaOrig="2760" w14:anchorId="70741D63">
          <v:shape id="_x0000_i1026" type="#_x0000_t75" style="width:329.9pt;height:201.4pt" o:ole="">
            <v:imagedata r:id="rId8" o:title=""/>
          </v:shape>
          <o:OLEObject Type="Embed" ProgID="Equation.DSMT4" ShapeID="_x0000_i1026" DrawAspect="Content" ObjectID="_1824377905" r:id="rId9"/>
        </w:object>
      </w:r>
    </w:p>
    <w:p w14:paraId="3CDE08CC" w14:textId="77777777" w:rsidR="006A4F0F" w:rsidRDefault="006A4F0F"/>
    <w:p w14:paraId="070AE095" w14:textId="09E57BAD" w:rsidR="006A4F0F" w:rsidRDefault="006A4F0F">
      <w:r>
        <w:t>Binomischer Lehrsatz:</w:t>
      </w:r>
      <w:r>
        <w:tab/>
      </w:r>
      <w:r>
        <w:tab/>
      </w:r>
      <w:r w:rsidRPr="006A4F0F">
        <w:rPr>
          <w:position w:val="-30"/>
        </w:rPr>
        <w:object w:dxaOrig="2900" w:dyaOrig="720" w14:anchorId="4756776A">
          <v:shape id="_x0000_i1027" type="#_x0000_t75" style="width:211.45pt;height:52.4pt" o:ole="">
            <v:imagedata r:id="rId10" o:title=""/>
          </v:shape>
          <o:OLEObject Type="Embed" ProgID="Equation.DSMT4" ShapeID="_x0000_i1027" DrawAspect="Content" ObjectID="_1824377906" r:id="rId11"/>
        </w:object>
      </w:r>
    </w:p>
    <w:p w14:paraId="0FD074F4" w14:textId="7370395E" w:rsidR="00AD7A6F" w:rsidRDefault="00557D59">
      <w:r w:rsidRPr="00AD7A6F">
        <w:rPr>
          <w:position w:val="-64"/>
        </w:rPr>
        <w:object w:dxaOrig="8380" w:dyaOrig="1820" w14:anchorId="05DF3D17">
          <v:shape id="_x0000_i1028" type="#_x0000_t75" style="width:505.35pt;height:109.35pt" o:ole="">
            <v:imagedata r:id="rId12" o:title=""/>
          </v:shape>
          <o:OLEObject Type="Embed" ProgID="Equation.DSMT4" ShapeID="_x0000_i1028" DrawAspect="Content" ObjectID="_1824377907" r:id="rId13"/>
        </w:object>
      </w:r>
    </w:p>
    <w:p w14:paraId="7AB80C46" w14:textId="77777777" w:rsidR="00557D59" w:rsidRDefault="00557D59"/>
    <w:p w14:paraId="1CA7A40D" w14:textId="54836CE2" w:rsidR="00557D59" w:rsidRDefault="00BF7C57">
      <w:r w:rsidRPr="00BF7C57">
        <w:rPr>
          <w:position w:val="-178"/>
        </w:rPr>
        <w:object w:dxaOrig="8740" w:dyaOrig="3680" w14:anchorId="7973C267">
          <v:shape id="_x0000_i1029" type="#_x0000_t75" style="width:527.25pt;height:221.45pt" o:ole="">
            <v:imagedata r:id="rId14" o:title=""/>
          </v:shape>
          <o:OLEObject Type="Embed" ProgID="Equation.DSMT4" ShapeID="_x0000_i1029" DrawAspect="Content" ObjectID="_1824377908" r:id="rId15"/>
        </w:object>
      </w:r>
    </w:p>
    <w:p w14:paraId="289363B3" w14:textId="77777777" w:rsidR="006A4F0F" w:rsidRDefault="006A4F0F"/>
    <w:p w14:paraId="1674ECB9" w14:textId="274A1FD9" w:rsidR="006A4F0F" w:rsidRDefault="003C54D2">
      <w:r w:rsidRPr="003C54D2">
        <w:rPr>
          <w:position w:val="-148"/>
        </w:rPr>
        <w:object w:dxaOrig="8640" w:dyaOrig="3080" w14:anchorId="7317AEC2">
          <v:shape id="_x0000_i1034" type="#_x0000_t75" style="width:520.85pt;height:185.45pt" o:ole="">
            <v:imagedata r:id="rId16" o:title=""/>
          </v:shape>
          <o:OLEObject Type="Embed" ProgID="Equation.DSMT4" ShapeID="_x0000_i1034" DrawAspect="Content" ObjectID="_1824377909" r:id="rId17"/>
        </w:object>
      </w:r>
    </w:p>
    <w:p w14:paraId="670A736B" w14:textId="77777777" w:rsidR="003C54D2" w:rsidRDefault="003C54D2"/>
    <w:p w14:paraId="2A057484" w14:textId="16B03AF2" w:rsidR="003C54D2" w:rsidRDefault="003C54D2">
      <w:r w:rsidRPr="003C54D2">
        <w:rPr>
          <w:position w:val="-126"/>
        </w:rPr>
        <w:object w:dxaOrig="7360" w:dyaOrig="2640" w14:anchorId="7DA2E7F6">
          <v:shape id="_x0000_i1037" type="#_x0000_t75" style="width:496.25pt;height:178.2pt" o:ole="">
            <v:imagedata r:id="rId18" o:title=""/>
          </v:shape>
          <o:OLEObject Type="Embed" ProgID="Equation.DSMT4" ShapeID="_x0000_i1037" DrawAspect="Content" ObjectID="_1824377910" r:id="rId19"/>
        </w:object>
      </w:r>
    </w:p>
    <w:p w14:paraId="4295023D" w14:textId="77777777" w:rsidR="003C54D2" w:rsidRDefault="003C54D2"/>
    <w:p w14:paraId="7D114B5A" w14:textId="77777777" w:rsidR="003C54D2" w:rsidRDefault="003C54D2"/>
    <w:p w14:paraId="04D885DB" w14:textId="77777777" w:rsidR="006A4F0F" w:rsidRDefault="006A4F0F"/>
    <w:p w14:paraId="2127B631" w14:textId="77777777" w:rsidR="006A4F0F" w:rsidRDefault="006A4F0F"/>
    <w:p w14:paraId="10EBEAAF" w14:textId="77777777" w:rsidR="006A4F0F" w:rsidRDefault="006A4F0F"/>
    <w:p w14:paraId="48AA1AFD" w14:textId="77777777" w:rsidR="006A4F0F" w:rsidRDefault="006A4F0F"/>
    <w:p w14:paraId="0CF10813" w14:textId="77777777" w:rsidR="006A4F0F" w:rsidRDefault="006A4F0F"/>
    <w:p w14:paraId="1AE3894E" w14:textId="77777777" w:rsidR="003778A7" w:rsidRDefault="003778A7"/>
    <w:p w14:paraId="6459E4A4" w14:textId="77777777" w:rsidR="003778A7" w:rsidRDefault="003778A7"/>
    <w:sectPr w:rsidR="003778A7" w:rsidSect="003A2A84">
      <w:pgSz w:w="11906" w:h="16838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2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78A7"/>
    <w:rsid w:val="0021580B"/>
    <w:rsid w:val="003778A7"/>
    <w:rsid w:val="003A2A84"/>
    <w:rsid w:val="003C54D2"/>
    <w:rsid w:val="004E44CF"/>
    <w:rsid w:val="0054366A"/>
    <w:rsid w:val="00557D59"/>
    <w:rsid w:val="006A4F0F"/>
    <w:rsid w:val="009606EF"/>
    <w:rsid w:val="00AD7A6F"/>
    <w:rsid w:val="00B111A4"/>
    <w:rsid w:val="00BF7C57"/>
    <w:rsid w:val="00CB4617"/>
    <w:rsid w:val="00D14AEB"/>
    <w:rsid w:val="00E03858"/>
    <w:rsid w:val="00E43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0F98D2"/>
  <w15:chartTrackingRefBased/>
  <w15:docId w15:val="{7F2C6A36-6E67-4D85-ADAA-9AEF7C0435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de-DE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3778A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berschrift2">
    <w:name w:val="heading 2"/>
    <w:basedOn w:val="Standard"/>
    <w:next w:val="Standard"/>
    <w:link w:val="berschrift2Zchn"/>
    <w:uiPriority w:val="9"/>
    <w:semiHidden/>
    <w:unhideWhenUsed/>
    <w:qFormat/>
    <w:rsid w:val="003778A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3778A7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778A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778A7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778A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778A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778A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778A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3778A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3778A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3778A7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778A7"/>
    <w:rPr>
      <w:rFonts w:eastAsiaTheme="majorEastAsia" w:cstheme="majorBidi"/>
      <w:i/>
      <w:iCs/>
      <w:color w:val="0F4761" w:themeColor="accent1" w:themeShade="BF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778A7"/>
    <w:rPr>
      <w:rFonts w:eastAsiaTheme="majorEastAsia" w:cstheme="majorBidi"/>
      <w:color w:val="0F4761" w:themeColor="accent1" w:themeShade="B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778A7"/>
    <w:rPr>
      <w:rFonts w:eastAsiaTheme="majorEastAsia" w:cstheme="majorBidi"/>
      <w:i/>
      <w:iCs/>
      <w:color w:val="595959" w:themeColor="text1" w:themeTint="A6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778A7"/>
    <w:rPr>
      <w:rFonts w:eastAsiaTheme="majorEastAsia" w:cstheme="majorBidi"/>
      <w:color w:val="595959" w:themeColor="text1" w:themeTint="A6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778A7"/>
    <w:rPr>
      <w:rFonts w:eastAsiaTheme="majorEastAsia" w:cstheme="majorBidi"/>
      <w:i/>
      <w:iCs/>
      <w:color w:val="272727" w:themeColor="text1" w:themeTint="D8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778A7"/>
    <w:rPr>
      <w:rFonts w:eastAsiaTheme="majorEastAsia" w:cstheme="majorBidi"/>
      <w:color w:val="272727" w:themeColor="text1" w:themeTint="D8"/>
    </w:rPr>
  </w:style>
  <w:style w:type="paragraph" w:styleId="Titel">
    <w:name w:val="Title"/>
    <w:basedOn w:val="Standard"/>
    <w:next w:val="Standard"/>
    <w:link w:val="TitelZchn"/>
    <w:uiPriority w:val="10"/>
    <w:qFormat/>
    <w:rsid w:val="003778A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Zchn">
    <w:name w:val="Titel Zchn"/>
    <w:basedOn w:val="Absatz-Standardschriftart"/>
    <w:link w:val="Titel"/>
    <w:uiPriority w:val="10"/>
    <w:rsid w:val="003778A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778A7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778A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Zitat">
    <w:name w:val="Quote"/>
    <w:basedOn w:val="Standard"/>
    <w:next w:val="Standard"/>
    <w:link w:val="ZitatZchn"/>
    <w:uiPriority w:val="29"/>
    <w:qFormat/>
    <w:rsid w:val="003778A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ZitatZchn">
    <w:name w:val="Zitat Zchn"/>
    <w:basedOn w:val="Absatz-Standardschriftart"/>
    <w:link w:val="Zitat"/>
    <w:uiPriority w:val="29"/>
    <w:rsid w:val="003778A7"/>
    <w:rPr>
      <w:i/>
      <w:iCs/>
      <w:color w:val="404040" w:themeColor="text1" w:themeTint="BF"/>
    </w:rPr>
  </w:style>
  <w:style w:type="paragraph" w:styleId="Listenabsatz">
    <w:name w:val="List Paragraph"/>
    <w:basedOn w:val="Standard"/>
    <w:uiPriority w:val="34"/>
    <w:qFormat/>
    <w:rsid w:val="003778A7"/>
    <w:pPr>
      <w:ind w:left="720"/>
      <w:contextualSpacing/>
    </w:pPr>
  </w:style>
  <w:style w:type="character" w:styleId="IntensiveHervorhebung">
    <w:name w:val="Intense Emphasis"/>
    <w:basedOn w:val="Absatz-Standardschriftart"/>
    <w:uiPriority w:val="21"/>
    <w:qFormat/>
    <w:rsid w:val="003778A7"/>
    <w:rPr>
      <w:i/>
      <w:iCs/>
      <w:color w:val="0F4761" w:themeColor="accent1" w:themeShade="BF"/>
    </w:rPr>
  </w:style>
  <w:style w:type="paragraph" w:styleId="IntensivesZitat">
    <w:name w:val="Intense Quote"/>
    <w:basedOn w:val="Standard"/>
    <w:next w:val="Standard"/>
    <w:link w:val="IntensivesZitatZchn"/>
    <w:uiPriority w:val="30"/>
    <w:qFormat/>
    <w:rsid w:val="003778A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ivesZitatZchn">
    <w:name w:val="Intensives Zitat Zchn"/>
    <w:basedOn w:val="Absatz-Standardschriftart"/>
    <w:link w:val="IntensivesZitat"/>
    <w:uiPriority w:val="30"/>
    <w:rsid w:val="003778A7"/>
    <w:rPr>
      <w:i/>
      <w:iCs/>
      <w:color w:val="0F4761" w:themeColor="accent1" w:themeShade="BF"/>
    </w:rPr>
  </w:style>
  <w:style w:type="character" w:styleId="IntensiverVerweis">
    <w:name w:val="Intense Reference"/>
    <w:basedOn w:val="Absatz-Standardschriftart"/>
    <w:uiPriority w:val="32"/>
    <w:qFormat/>
    <w:rsid w:val="003778A7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0</Words>
  <Characters>255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5</cp:revision>
  <dcterms:created xsi:type="dcterms:W3CDTF">2025-11-04T14:11:00Z</dcterms:created>
  <dcterms:modified xsi:type="dcterms:W3CDTF">2025-11-11T13:52:00Z</dcterms:modified>
</cp:coreProperties>
</file>